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0"/>
  </p:notesMasterIdLst>
  <p:sldIdLst>
    <p:sldId id="256" r:id="rId5"/>
    <p:sldId id="357" r:id="rId6"/>
    <p:sldId id="358" r:id="rId7"/>
    <p:sldId id="359" r:id="rId8"/>
    <p:sldId id="360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01" r:id="rId18"/>
    <p:sldId id="302" r:id="rId19"/>
    <p:sldId id="303" r:id="rId20"/>
    <p:sldId id="304" r:id="rId21"/>
    <p:sldId id="305" r:id="rId22"/>
    <p:sldId id="306" r:id="rId23"/>
    <p:sldId id="281" r:id="rId24"/>
    <p:sldId id="307" r:id="rId25"/>
    <p:sldId id="308" r:id="rId26"/>
    <p:sldId id="352" r:id="rId27"/>
    <p:sldId id="279" r:id="rId28"/>
    <p:sldId id="26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93C"/>
    <a:srgbClr val="E2891E"/>
    <a:srgbClr val="16EA76"/>
    <a:srgbClr val="2704FC"/>
    <a:srgbClr val="AF519F"/>
    <a:srgbClr val="000000"/>
    <a:srgbClr val="B6954A"/>
    <a:srgbClr val="416529"/>
    <a:srgbClr val="4112EE"/>
    <a:srgbClr val="3CC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76584" autoAdjust="0"/>
  </p:normalViewPr>
  <p:slideViewPr>
    <p:cSldViewPr snapToGrid="0">
      <p:cViewPr varScale="1">
        <p:scale>
          <a:sx n="88" d="100"/>
          <a:sy n="88" d="100"/>
        </p:scale>
        <p:origin x="147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569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9/SGK T35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iện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nhóm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thời gian 3 phút)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160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9/SGK T35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iện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nhóm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thời gian 3 phút)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843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9/SGK T35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iện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nhóm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(thời gian 3 phút)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19599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</a:t>
            </a:r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HS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176F2-7970-4C3C-8975-3748DEF1CF9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791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GV </a:t>
            </a:r>
            <a:r>
              <a:rPr lang="en-US" dirty="0" err="1" smtClean="0"/>
              <a:t>phổ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65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22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299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S </a:t>
            </a:r>
            <a:r>
              <a:rPr lang="en-US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 smtClean="0"/>
          </a:p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3570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S </a:t>
            </a:r>
            <a:r>
              <a:rPr lang="en-US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 smtClean="0"/>
          </a:p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613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S </a:t>
            </a:r>
            <a:r>
              <a:rPr lang="en-US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 smtClean="0"/>
          </a:p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739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S </a:t>
            </a:r>
            <a:r>
              <a:rPr lang="en-US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 smtClean="0"/>
          </a:p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06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1 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800" dirty="0" smtClean="0"/>
              <a:t>GV chính</a:t>
            </a:r>
            <a:r>
              <a:rPr lang="vi-VN" sz="1800" baseline="0" dirty="0" smtClean="0"/>
              <a:t> xác hóa kết quả</a:t>
            </a:r>
            <a:endParaRPr lang="en-US" sz="1800" dirty="0" smtClean="0"/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18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S </a:t>
            </a:r>
            <a:r>
              <a:rPr lang="en-US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 smtClean="0"/>
          </a:p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125C-19E7-459C-B88A-92F49B278D1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4495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 smtClean="0"/>
              <a:t>GV chiếu</a:t>
            </a:r>
            <a:r>
              <a:rPr lang="vi-VN" baseline="0" dirty="0" smtClean="0"/>
              <a:t> </a:t>
            </a:r>
            <a:r>
              <a:rPr lang="vi-VN" baseline="0" dirty="0" smtClean="0"/>
              <a:t>sli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ú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0536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đề bài VD4 – nhiệm vụ về nhà</a:t>
            </a:r>
          </a:p>
          <a:p>
            <a:r>
              <a:rPr lang="vi-VN" baseline="0" dirty="0" smtClean="0"/>
              <a:t>HS quan sát, ghi lại yêu cầ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21016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HDVN</a:t>
            </a:r>
          </a:p>
          <a:p>
            <a:r>
              <a:rPr lang="vi-VN" baseline="0" dirty="0" smtClean="0"/>
              <a:t>HS ghi lại yêu cầu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13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2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 smtClean="0"/>
              <a:t>GV chính</a:t>
            </a:r>
            <a:r>
              <a:rPr lang="vi-VN" baseline="0" dirty="0" smtClean="0"/>
              <a:t> xác hóa kết quả</a:t>
            </a:r>
            <a:endParaRPr lang="en-US" dirty="0" smtClean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446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3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 smtClean="0"/>
              <a:t>GV chính</a:t>
            </a:r>
            <a:r>
              <a:rPr lang="vi-VN" baseline="0" dirty="0" smtClean="0"/>
              <a:t> xác hóa kết quả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5999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SGK/T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4,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ả lời điều kiện xác định của phân thức là gì? </a:t>
            </a:r>
            <a:endParaRPr lang="en-US" sz="18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nghiên cứu SGK trả lời câu hỏi </a:t>
            </a:r>
            <a:endParaRPr lang="en-US" sz="18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2678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7/SGK T35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rả lời câu hỏi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783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Đ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SGK/T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4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rả lời câu hỏi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506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ính xác hóa kết quả, yêu cầu HS phát biểu nhận xét về Điều kiện xác định của phân thức</a:t>
            </a:r>
          </a:p>
          <a:p>
            <a:pPr marL="171450" indent="-171450">
              <a:buFontTx/>
              <a:buChar char="-"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iện yêu cầu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9597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D8/SGK T35</a:t>
            </a: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rả lời câu hỏi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177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3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9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0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4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slide" Target="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16.png"/><Relationship Id="rId3" Type="http://schemas.openxmlformats.org/officeDocument/2006/relationships/image" Target="../media/image11.jpeg"/><Relationship Id="rId7" Type="http://schemas.openxmlformats.org/officeDocument/2006/relationships/slide" Target="slide19.xml"/><Relationship Id="rId12" Type="http://schemas.openxmlformats.org/officeDocument/2006/relationships/image" Target="../media/image15.png"/><Relationship Id="rId17" Type="http://schemas.openxmlformats.org/officeDocument/2006/relationships/slide" Target="slide21.xml"/><Relationship Id="rId2" Type="http://schemas.openxmlformats.org/officeDocument/2006/relationships/notesSlide" Target="../notesSlides/notesSlide15.xml"/><Relationship Id="rId16" Type="http://schemas.microsoft.com/office/2007/relationships/hdphoto" Target="../media/hdphoto3.wdp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14.png"/><Relationship Id="rId5" Type="http://schemas.openxmlformats.org/officeDocument/2006/relationships/slide" Target="slide17.xml"/><Relationship Id="rId15" Type="http://schemas.openxmlformats.org/officeDocument/2006/relationships/image" Target="../media/image17.png"/><Relationship Id="rId10" Type="http://schemas.microsoft.com/office/2007/relationships/hdphoto" Target="../media/hdphoto2.wdp"/><Relationship Id="rId4" Type="http://schemas.openxmlformats.org/officeDocument/2006/relationships/image" Target="../media/image12.jpeg"/><Relationship Id="rId9" Type="http://schemas.openxmlformats.org/officeDocument/2006/relationships/image" Target="../media/image13.png"/><Relationship Id="rId14" Type="http://schemas.openxmlformats.org/officeDocument/2006/relationships/slide" Target="slide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slide" Target="slide16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2" Type="http://schemas.openxmlformats.org/officeDocument/2006/relationships/video" Target="../media/media1.mp4"/><Relationship Id="rId16" Type="http://schemas.openxmlformats.org/officeDocument/2006/relationships/image" Target="../media/image23.pn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1470.png"/><Relationship Id="rId5" Type="http://schemas.openxmlformats.org/officeDocument/2006/relationships/audio" Target="../media/audio1.wav"/><Relationship Id="rId15" Type="http://schemas.microsoft.com/office/2007/relationships/hdphoto" Target="../media/hdphoto3.wdp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20.png"/><Relationship Id="rId1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12" Type="http://schemas.openxmlformats.org/officeDocument/2006/relationships/image" Target="../media/image2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25.png"/><Relationship Id="rId5" Type="http://schemas.openxmlformats.org/officeDocument/2006/relationships/audio" Target="../media/audio1.wav"/><Relationship Id="rId10" Type="http://schemas.microsoft.com/office/2007/relationships/hdphoto" Target="../media/hdphoto3.wdp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156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12" Type="http://schemas.openxmlformats.org/officeDocument/2006/relationships/image" Target="../media/image29.png"/><Relationship Id="rId2" Type="http://schemas.openxmlformats.org/officeDocument/2006/relationships/video" Target="../media/media1.mp4"/><Relationship Id="rId16" Type="http://schemas.openxmlformats.org/officeDocument/2006/relationships/image" Target="../media/image23.pn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26.jpeg"/><Relationship Id="rId5" Type="http://schemas.openxmlformats.org/officeDocument/2006/relationships/audio" Target="../media/audio1.wav"/><Relationship Id="rId15" Type="http://schemas.openxmlformats.org/officeDocument/2006/relationships/image" Target="../media/image1580.png"/><Relationship Id="rId10" Type="http://schemas.microsoft.com/office/2007/relationships/hdphoto" Target="../media/hdphoto3.wdp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17.png"/><Relationship Id="rId1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16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90.png"/><Relationship Id="rId12" Type="http://schemas.openxmlformats.org/officeDocument/2006/relationships/image" Target="../media/image1600.png"/><Relationship Id="rId2" Type="http://schemas.openxmlformats.org/officeDocument/2006/relationships/video" Target="../media/media1.mp4"/><Relationship Id="rId16" Type="http://schemas.openxmlformats.org/officeDocument/2006/relationships/image" Target="../media/image23.pn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26.jpeg"/><Relationship Id="rId5" Type="http://schemas.openxmlformats.org/officeDocument/2006/relationships/audio" Target="../media/audio1.wav"/><Relationship Id="rId15" Type="http://schemas.openxmlformats.org/officeDocument/2006/relationships/image" Target="../media/image1630.png"/><Relationship Id="rId10" Type="http://schemas.microsoft.com/office/2007/relationships/hdphoto" Target="../media/hdphoto3.wdp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7.png"/><Relationship Id="rId14" Type="http://schemas.openxmlformats.org/officeDocument/2006/relationships/image" Target="../media/image16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40.png"/><Relationship Id="rId12" Type="http://schemas.openxmlformats.org/officeDocument/2006/relationships/image" Target="../media/image31.png"/><Relationship Id="rId2" Type="http://schemas.openxmlformats.org/officeDocument/2006/relationships/video" Target="../media/media1.mp4"/><Relationship Id="rId16" Type="http://schemas.openxmlformats.org/officeDocument/2006/relationships/image" Target="../media/image1680.png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26.jpeg"/><Relationship Id="rId5" Type="http://schemas.openxmlformats.org/officeDocument/2006/relationships/audio" Target="../media/audio1.wav"/><Relationship Id="rId15" Type="http://schemas.openxmlformats.org/officeDocument/2006/relationships/image" Target="../media/image1670.png"/><Relationship Id="rId10" Type="http://schemas.microsoft.com/office/2007/relationships/hdphoto" Target="../media/hdphoto3.wdp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7.png"/><Relationship Id="rId1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86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00.png"/><Relationship Id="rId4" Type="http://schemas.openxmlformats.org/officeDocument/2006/relationships/image" Target="../media/image7.png"/><Relationship Id="rId9" Type="http://schemas.openxmlformats.org/officeDocument/2006/relationships/image" Target="../media/image89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40.png"/><Relationship Id="rId4" Type="http://schemas.openxmlformats.org/officeDocument/2006/relationships/image" Target="../media/image7.png"/><Relationship Id="rId9" Type="http://schemas.openxmlformats.org/officeDocument/2006/relationships/image" Target="../media/image9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814" y="306059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429250" y="212252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3" cy="713386"/>
            <a:chOff x="4871257" y="83128"/>
            <a:chExt cx="750171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1680" y="179509"/>
                <a:ext cx="9486467" cy="2921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8 (SGK-T35):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680" y="179509"/>
                <a:ext cx="9486467" cy="2921826"/>
              </a:xfrm>
              <a:prstGeom prst="rect">
                <a:avLst/>
              </a:prstGeom>
              <a:blipFill>
                <a:blip r:embed="rId7"/>
                <a:stretch>
                  <a:fillRect l="-1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1127" y="2162629"/>
                <a:ext cx="11090987" cy="670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 .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27" y="2162629"/>
                <a:ext cx="11090987" cy="670953"/>
              </a:xfrm>
              <a:prstGeom prst="rect">
                <a:avLst/>
              </a:prstGeom>
              <a:blipFill>
                <a:blip r:embed="rId8"/>
                <a:stretch>
                  <a:fillRect l="-880" b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1127" y="2865438"/>
                <a:ext cx="10553959" cy="1050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d>
                          <m:dPr>
                            <m:ctrlP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d>
                          <m:dPr>
                            <m:ctrlP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27" y="2865438"/>
                <a:ext cx="10553959" cy="1050031"/>
              </a:xfrm>
              <a:prstGeom prst="rect">
                <a:avLst/>
              </a:prstGeom>
              <a:blipFill>
                <a:blip r:embed="rId9"/>
                <a:stretch>
                  <a:fillRect l="-924" t="-4651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494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3" cy="713386"/>
            <a:chOff x="4871257" y="83128"/>
            <a:chExt cx="750171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36345" y="0"/>
                <a:ext cx="8702296" cy="45178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sz="22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 (SGK-T35): 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2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2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2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kumimoji="0" lang="en-US" sz="22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kumimoji="0" lang="en-US" sz="22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>
                  <a:defRPr/>
                </a:pP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+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+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 thức đã cho có giá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>
                  <a:defRPr/>
                </a:pPr>
                <a:r>
                  <a:rPr lang="en-US" sz="2200" b="1" baseline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  <a:p>
                <a:pPr lvl="0">
                  <a:defRPr/>
                </a:pP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345" y="0"/>
                <a:ext cx="8702296" cy="4517840"/>
              </a:xfrm>
              <a:prstGeom prst="rect">
                <a:avLst/>
              </a:prstGeom>
              <a:blipFill>
                <a:blip r:embed="rId7"/>
                <a:stretch>
                  <a:fillRect l="-910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36345" y="4456092"/>
                <a:ext cx="11090987" cy="632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ủa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 .</a:t>
                </a: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345" y="4456092"/>
                <a:ext cx="11090987" cy="632033"/>
              </a:xfrm>
              <a:prstGeom prst="rect">
                <a:avLst/>
              </a:prstGeom>
              <a:blipFill>
                <a:blip r:embed="rId8"/>
                <a:stretch>
                  <a:fillRect l="-714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36345" y="5088125"/>
                <a:ext cx="7726855" cy="675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345" y="5088125"/>
                <a:ext cx="7726855" cy="675891"/>
              </a:xfrm>
              <a:prstGeom prst="rect">
                <a:avLst/>
              </a:prstGeom>
              <a:blipFill>
                <a:blip r:embed="rId9"/>
                <a:stretch>
                  <a:fillRect l="-1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1570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3" cy="713386"/>
            <a:chOff x="4871257" y="83128"/>
            <a:chExt cx="750171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576451" y="116983"/>
                <a:ext cx="10367319" cy="2511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kumimoji="0" lang="en-US" sz="24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2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4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4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4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400" b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51" y="116983"/>
                <a:ext cx="10367319" cy="2511072"/>
              </a:xfrm>
              <a:prstGeom prst="rect">
                <a:avLst/>
              </a:prstGeom>
              <a:blipFill>
                <a:blip r:embed="rId6"/>
                <a:stretch>
                  <a:fillRect l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40060" y="2459621"/>
                <a:ext cx="9535886" cy="120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60" y="2459621"/>
                <a:ext cx="9535886" cy="1208664"/>
              </a:xfrm>
              <a:prstGeom prst="rect">
                <a:avLst/>
              </a:prstGeom>
              <a:blipFill>
                <a:blip r:embed="rId7"/>
                <a:stretch>
                  <a:fillRect l="-1023" t="-3015" b="-10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21052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3" cy="713386"/>
            <a:chOff x="4871257" y="83128"/>
            <a:chExt cx="750171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24961" y="180107"/>
                <a:ext cx="10367319" cy="3150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≠ 0.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61" y="180107"/>
                <a:ext cx="10367319" cy="3150991"/>
              </a:xfrm>
              <a:prstGeom prst="rect">
                <a:avLst/>
              </a:prstGeom>
              <a:blipFill>
                <a:blip r:embed="rId6"/>
                <a:stretch>
                  <a:fillRect l="-1235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4343" y="3796758"/>
            <a:ext cx="95358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820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082" y="879428"/>
            <a:ext cx="7389262" cy="4151422"/>
          </a:xfrm>
          <a:prstGeom prst="rect">
            <a:avLst/>
          </a:prstGeom>
        </p:spPr>
      </p:pic>
      <p:pic>
        <p:nvPicPr>
          <p:cNvPr id="5" name="Picture 3" descr="C:\Users\ADMIN\Desktop\Tai nguyen thiet ke tro choi\Bảng gỗ\49f1b87228eb6bdb68e300357ebeb9ca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324" y="4962770"/>
            <a:ext cx="6875876" cy="152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4" action="ppaction://hlinksldjump"/>
          </p:cNvPr>
          <p:cNvSpPr/>
          <p:nvPr/>
        </p:nvSpPr>
        <p:spPr>
          <a:xfrm>
            <a:off x="2321170" y="5466253"/>
            <a:ext cx="53082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THỬ TÀI TRẠNG TÍ</a:t>
            </a:r>
          </a:p>
        </p:txBody>
      </p:sp>
      <p:pic>
        <p:nvPicPr>
          <p:cNvPr id="7" name="Picture 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826" y="1"/>
            <a:ext cx="1571625" cy="1571625"/>
          </a:xfrm>
          <a:prstGeom prst="rect">
            <a:avLst/>
          </a:prstGeom>
        </p:spPr>
      </p:pic>
      <p:sp>
        <p:nvSpPr>
          <p:cNvPr id="9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359906" y="16800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37225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ửu Ẹo, Dần Béo và Cả Mẹ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82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92678"/>
            <a:ext cx="9144000" cy="5565322"/>
          </a:xfrm>
          <a:prstGeom prst="rect">
            <a:avLst/>
          </a:prstGeom>
        </p:spPr>
      </p:pic>
      <p:pic>
        <p:nvPicPr>
          <p:cNvPr id="1026" name="1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657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2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885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3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985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4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829" y="109107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>
            <a:hlinkClick r:id="rId5" action="ppaction://hlinksldjump"/>
          </p:cNvPr>
          <p:cNvSpPr/>
          <p:nvPr/>
        </p:nvSpPr>
        <p:spPr>
          <a:xfrm>
            <a:off x="2906485" y="835613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1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hlinkClick r:id="rId6" action="ppaction://hlinksldjump"/>
          </p:cNvPr>
          <p:cNvSpPr/>
          <p:nvPr/>
        </p:nvSpPr>
        <p:spPr>
          <a:xfrm>
            <a:off x="3975994" y="82207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2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hlinkClick r:id="rId7" action="ppaction://hlinksldjump"/>
          </p:cNvPr>
          <p:cNvSpPr/>
          <p:nvPr/>
        </p:nvSpPr>
        <p:spPr>
          <a:xfrm>
            <a:off x="5171777" y="82207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3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hlinkClick r:id="rId8" action="ppaction://hlinksldjump"/>
          </p:cNvPr>
          <p:cNvSpPr/>
          <p:nvPr/>
        </p:nvSpPr>
        <p:spPr>
          <a:xfrm>
            <a:off x="6457938" y="815621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4</a:t>
            </a:r>
            <a:endParaRPr lang="vi-VN" b="1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3403" l="67383" r="98340">
                        <a14:foregroundMark x1="71582" y1="51563" x2="71582" y2="51563"/>
                        <a14:foregroundMark x1="72852" y1="62500" x2="72852" y2="62500"/>
                        <a14:backgroundMark x1="72754" y1="64583" x2="72754" y2="64583"/>
                        <a14:backgroundMark x1="72656" y1="63194" x2="72656" y2="63194"/>
                        <a14:backgroundMark x1="78711" y1="31597" x2="78711" y2="31597"/>
                        <a14:backgroundMark x1="75391" y1="48958" x2="75391" y2="489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258" t="15576" b="6771"/>
          <a:stretch/>
        </p:blipFill>
        <p:spPr>
          <a:xfrm>
            <a:off x="7765498" y="2144485"/>
            <a:ext cx="2902503" cy="432162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0625" l="38574" r="58008">
                        <a14:backgroundMark x1="55273" y1="85938" x2="55273" y2="85938"/>
                        <a14:backgroundMark x1="41992" y1="80382" x2="41992" y2="80382"/>
                        <a14:backgroundMark x1="43262" y1="73958" x2="43262" y2="73958"/>
                        <a14:backgroundMark x1="42285" y1="55556" x2="42285" y2="55556"/>
                        <a14:backgroundMark x1="40137" y1="54340" x2="40137" y2="54340"/>
                        <a14:backgroundMark x1="41797" y1="56424" x2="41797" y2="56424"/>
                        <a14:backgroundMark x1="46191" y1="17708" x2="46191" y2="17708"/>
                        <a14:backgroundMark x1="46875" y1="24653" x2="46875" y2="24653"/>
                        <a14:backgroundMark x1="46094" y1="31424" x2="46094" y2="31424"/>
                        <a14:backgroundMark x1="47070" y1="31944" x2="47070" y2="31944"/>
                        <a14:backgroundMark x1="46289" y1="43924" x2="46289" y2="439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286" t="38972" r="41548" b="4891"/>
          <a:stretch/>
        </p:blipFill>
        <p:spPr>
          <a:xfrm>
            <a:off x="5106461" y="3439886"/>
            <a:ext cx="1752600" cy="31242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896" b="95139" l="977" r="23730">
                        <a14:foregroundMark x1="12695" y1="55729" x2="12695" y2="55729"/>
                        <a14:foregroundMark x1="12598" y1="52083" x2="12598" y2="52083"/>
                        <a14:foregroundMark x1="16504" y1="54861" x2="16504" y2="54861"/>
                        <a14:foregroundMark x1="11230" y1="50174" x2="11230" y2="50174"/>
                        <a14:foregroundMark x1="9375" y1="51215" x2="9375" y2="51215"/>
                        <a14:foregroundMark x1="7422" y1="52778" x2="7422" y2="52778"/>
                        <a14:foregroundMark x1="2930" y1="71181" x2="2930" y2="71181"/>
                        <a14:foregroundMark x1="12793" y1="52951" x2="12793" y2="52951"/>
                        <a14:foregroundMark x1="15820" y1="56597" x2="15820" y2="56597"/>
                        <a14:backgroundMark x1="15137" y1="32292" x2="15137" y2="32292"/>
                        <a14:backgroundMark x1="14648" y1="20833" x2="14648" y2="20833"/>
                        <a14:backgroundMark x1="16895" y1="30208" x2="16895" y2="30208"/>
                        <a14:backgroundMark x1="17480" y1="45833" x2="17480" y2="45833"/>
                        <a14:backgroundMark x1="15332" y1="44097" x2="15332" y2="44097"/>
                        <a14:backgroundMark x1="18555" y1="63021" x2="18555" y2="63021"/>
                        <a14:backgroundMark x1="16797" y1="44965" x2="16797" y2="44965"/>
                        <a14:backgroundMark x1="21387" y1="72743" x2="21387" y2="72743"/>
                        <a14:backgroundMark x1="22070" y1="68576" x2="22070" y2="68576"/>
                        <a14:backgroundMark x1="20508" y1="71181" x2="20508" y2="71181"/>
                        <a14:backgroundMark x1="20996" y1="68576" x2="20996" y2="68576"/>
                        <a14:backgroundMark x1="16797" y1="49306" x2="16797" y2="49306"/>
                        <a14:backgroundMark x1="15723" y1="46354" x2="15723" y2="46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5004" r="74722"/>
          <a:stretch/>
        </p:blipFill>
        <p:spPr>
          <a:xfrm>
            <a:off x="1578428" y="3797300"/>
            <a:ext cx="2311400" cy="30607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3471" r="62619" b="2348"/>
          <a:stretch/>
        </p:blipFill>
        <p:spPr>
          <a:xfrm>
            <a:off x="3228144" y="3705996"/>
            <a:ext cx="1709057" cy="3015343"/>
          </a:xfrm>
          <a:prstGeom prst="rect">
            <a:avLst/>
          </a:prstGeom>
        </p:spPr>
      </p:pic>
      <p:pic>
        <p:nvPicPr>
          <p:cNvPr id="22" name="Picture 2" descr="Káº¿t quáº£ hÃ¬nh áº£nh cho tráº¡ng tÃ­">
            <a:hlinkClick r:id="rId1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565275" y="33956"/>
            <a:ext cx="1134382" cy="7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5" descr="HÃ¬nh áº£nh cÃ³ liÃªn qua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158" y="108856"/>
            <a:ext cx="675978" cy="67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val 23">
            <a:hlinkClick r:id="rId17" action="ppaction://hlinksldjump"/>
          </p:cNvPr>
          <p:cNvSpPr/>
          <p:nvPr/>
        </p:nvSpPr>
        <p:spPr>
          <a:xfrm>
            <a:off x="7582618" y="82207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5</a:t>
            </a:r>
            <a:endParaRPr lang="vi-V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64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1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1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5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80093" y="280366"/>
                <a:ext cx="8313476" cy="1042929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.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2</m:t>
                        </m:r>
                      </m:den>
                    </m:f>
                  </m:oMath>
                </a14:m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093" y="280366"/>
                <a:ext cx="8313476" cy="1042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1428704" y="4740045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04" y="4740045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428704" y="3149368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 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04" y="3149368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6370795" y="31140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70795" y="31140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370795" y="4650927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0</m:t>
                    </m:r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70795" y="4650927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1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31" y="423945"/>
            <a:ext cx="1108074" cy="1387309"/>
          </a:xfrm>
          <a:prstGeom prst="rect">
            <a:avLst/>
          </a:prstGeom>
        </p:spPr>
      </p:pic>
      <p:pic>
        <p:nvPicPr>
          <p:cNvPr id="1026" name="Picture 2" descr="Káº¿t quáº£ hÃ¬nh áº£nh cho tráº¡ng tÃ­">
            <a:hlinkClick r:id="rId13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42226" y="423945"/>
            <a:ext cx="1538562" cy="1022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447579" y="2104363"/>
            <a:ext cx="1168851" cy="65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3937" y="521549"/>
                <a:ext cx="8557107" cy="1081532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25</m:t>
                        </m:r>
                      </m:den>
                    </m:f>
                  </m:oMath>
                </a14:m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37" y="521549"/>
                <a:ext cx="8557107" cy="10815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 descr="Káº¿t quáº£ hÃ¬nh áº£nh cho tráº¡ng tÃ­">
            <a:hlinkClick r:id="rId8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597786" y="658437"/>
            <a:ext cx="1421401" cy="944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76" y="367270"/>
            <a:ext cx="1102030" cy="1379741"/>
          </a:xfrm>
          <a:prstGeom prst="rect">
            <a:avLst/>
          </a:prstGeom>
        </p:spPr>
      </p:pic>
      <p:sp>
        <p:nvSpPr>
          <p:cNvPr id="12" name="A"/>
          <p:cNvSpPr/>
          <p:nvPr/>
        </p:nvSpPr>
        <p:spPr>
          <a:xfrm>
            <a:off x="1127722" y="244534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ã cho xác định với mọi giá trị của x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"/>
          <p:cNvSpPr/>
          <p:nvPr/>
        </p:nvSpPr>
        <p:spPr>
          <a:xfrm>
            <a:off x="1127722" y="394538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B. 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- 5)(x + 5) 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dirty="0"/>
          </a:p>
        </p:txBody>
      </p:sp>
      <p:sp>
        <p:nvSpPr>
          <p:cNvPr id="16" name="C"/>
          <p:cNvSpPr/>
          <p:nvPr/>
        </p:nvSpPr>
        <p:spPr>
          <a:xfrm flipH="1">
            <a:off x="6100061" y="2308458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CCCC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≠ 0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D"/>
              <p:cNvSpPr/>
              <p:nvPr/>
            </p:nvSpPr>
            <p:spPr>
              <a:xfrm flipH="1">
                <a:off x="6007114" y="3945385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CCCCFF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4=0</m:t>
                    </m:r>
                  </m:oMath>
                </a14:m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07114" y="3945385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658512" y="2224918"/>
            <a:ext cx="1168851" cy="65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65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82090" y="401080"/>
                <a:ext cx="8935089" cy="1395230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lvl="1" algn="ctr"/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90" y="401080"/>
                <a:ext cx="8935089" cy="13952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áº¿t quáº£ hÃ¬nh áº£nh cho tráº¡ng tÃ­">
            <a:hlinkClick r:id="rId8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399497" y="404078"/>
            <a:ext cx="1565370" cy="104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2270" y="117650"/>
            <a:ext cx="1062461" cy="1326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 flipH="1">
                <a:off x="6381220" y="2610900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≠0 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1220" y="2610900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 b="-9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1491594" y="3958938"/>
                <a:ext cx="4343398" cy="104948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94" y="3958938"/>
                <a:ext cx="4343398" cy="104948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3"/>
                <a:stretch>
                  <a:fillRect l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"/>
              <p:cNvSpPr/>
              <p:nvPr/>
            </p:nvSpPr>
            <p:spPr>
              <a:xfrm flipH="1">
                <a:off x="6385527" y="39589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≠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5527" y="39589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4"/>
                <a:stretch>
                  <a:fillRect b="-9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B"/>
              <p:cNvSpPr/>
              <p:nvPr/>
            </p:nvSpPr>
            <p:spPr>
              <a:xfrm>
                <a:off x="1491594" y="2610900"/>
                <a:ext cx="4343398" cy="102591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94" y="2610900"/>
                <a:ext cx="4343398" cy="102591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5"/>
                <a:stretch>
                  <a:fillRect l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789633" y="5821370"/>
            <a:ext cx="1168851" cy="65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69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04" y="1133182"/>
            <a:ext cx="8848953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799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6856" y="267921"/>
                <a:ext cx="8672489" cy="1841433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1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856" y="267921"/>
                <a:ext cx="8672489" cy="18414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áº¿t quáº£ hÃ¬nh áº£nh cho tráº¡ng tÃ­">
            <a:hlinkClick r:id="rId8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206011" y="404078"/>
            <a:ext cx="1327833" cy="882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5945" y="404078"/>
            <a:ext cx="1062461" cy="1326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 flipH="1">
                <a:off x="6678872" y="266048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78872" y="266048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/>
              <p:cNvSpPr/>
              <p:nvPr/>
            </p:nvSpPr>
            <p:spPr>
              <a:xfrm>
                <a:off x="1406250" y="3935483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1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250" y="3935483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D"/>
              <p:cNvSpPr/>
              <p:nvPr/>
            </p:nvSpPr>
            <p:spPr>
              <a:xfrm flipH="1">
                <a:off x="6783845" y="38731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)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783845" y="3873138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B"/>
              <p:cNvSpPr/>
              <p:nvPr/>
            </p:nvSpPr>
            <p:spPr>
              <a:xfrm>
                <a:off x="1406250" y="266048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1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250" y="266048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5"/>
                <a:stretch>
                  <a:fillRect b="-1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749648" y="5192370"/>
            <a:ext cx="1168851" cy="6574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3748" y="5850411"/>
            <a:ext cx="529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– SGK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09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9165" y="776679"/>
                <a:ext cx="10649395" cy="1395230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 1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5" y="776679"/>
                <a:ext cx="10649395" cy="1395230"/>
              </a:xfrm>
              <a:prstGeom prst="rect">
                <a:avLst/>
              </a:prstGeom>
              <a:blipFill>
                <a:blip r:embed="rId7"/>
                <a:stretch>
                  <a:fillRect l="-972" r="-1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áº¿t quáº£ hÃ¬nh áº£nh cho tráº¡ng tÃ­">
            <a:hlinkClick r:id="rId8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320667"/>
            <a:ext cx="1134382" cy="7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2270" y="117650"/>
            <a:ext cx="1062461" cy="1326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"/>
              <p:cNvSpPr/>
              <p:nvPr/>
            </p:nvSpPr>
            <p:spPr>
              <a:xfrm flipH="1">
                <a:off x="6350626" y="398652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1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50626" y="398652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2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B"/>
              <p:cNvSpPr/>
              <p:nvPr/>
            </p:nvSpPr>
            <p:spPr>
              <a:xfrm>
                <a:off x="1406250" y="2717210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b-NO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nb-NO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b-NO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250" y="2717210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3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510021" y="5326482"/>
            <a:ext cx="1168851" cy="6574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B">
                <a:extLst>
                  <a:ext uri="{FF2B5EF4-FFF2-40B4-BE49-F238E27FC236}">
                    <a16:creationId xmlns:a16="http://schemas.microsoft.com/office/drawing/2014/main" id="{8ADBA82C-548B-FE99-B79E-F4FC274C46F2}"/>
                  </a:ext>
                </a:extLst>
              </p:cNvPr>
              <p:cNvSpPr/>
              <p:nvPr/>
            </p:nvSpPr>
            <p:spPr>
              <a:xfrm>
                <a:off x="1406250" y="402184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b-NO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B">
                <a:extLst>
                  <a:ext uri="{FF2B5EF4-FFF2-40B4-BE49-F238E27FC236}">
                    <a16:creationId xmlns:a16="http://schemas.microsoft.com/office/drawing/2014/main" id="{8ADBA82C-548B-FE99-B79E-F4FC274C46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250" y="4021846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5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B">
            <a:extLst>
              <a:ext uri="{FF2B5EF4-FFF2-40B4-BE49-F238E27FC236}">
                <a16:creationId xmlns:a16="http://schemas.microsoft.com/office/drawing/2014/main" id="{B664E999-ECD6-CA47-A25B-E5FB2C5D4EAD}"/>
              </a:ext>
            </a:extLst>
          </p:cNvPr>
          <p:cNvSpPr/>
          <p:nvPr/>
        </p:nvSpPr>
        <p:spPr>
          <a:xfrm rot="10800000">
            <a:off x="6258569" y="275467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4B3F184-FC5E-8250-4299-CCAEB477BFFC}"/>
                  </a:ext>
                </a:extLst>
              </p:cNvPr>
              <p:cNvSpPr txBox="1"/>
              <p:nvPr/>
            </p:nvSpPr>
            <p:spPr>
              <a:xfrm>
                <a:off x="6614656" y="2843200"/>
                <a:ext cx="3815338" cy="703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b-NO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4B3F184-FC5E-8250-4299-CCAEB477B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656" y="2843200"/>
                <a:ext cx="3815338" cy="703398"/>
              </a:xfrm>
              <a:prstGeom prst="rect">
                <a:avLst/>
              </a:prstGeom>
              <a:blipFill>
                <a:blip r:embed="rId16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22300" y="5849849"/>
            <a:ext cx="529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– SGK –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</a:p>
        </p:txBody>
      </p:sp>
    </p:spTree>
    <p:extLst>
      <p:ext uri="{BB962C8B-B14F-4D97-AF65-F5344CB8AC3E}">
        <p14:creationId xmlns:p14="http://schemas.microsoft.com/office/powerpoint/2010/main" val="386039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437" y="462148"/>
            <a:ext cx="8364183" cy="55230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027" y="2363190"/>
            <a:ext cx="2554432" cy="30653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311" y="1886198"/>
            <a:ext cx="2554432" cy="30653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427" y="2515590"/>
            <a:ext cx="2554432" cy="30653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334" y="1690997"/>
            <a:ext cx="2554432" cy="30653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069027" y="5985164"/>
            <a:ext cx="816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EM!</a:t>
            </a:r>
          </a:p>
        </p:txBody>
      </p:sp>
    </p:spTree>
    <p:extLst>
      <p:ext uri="{BB962C8B-B14F-4D97-AF65-F5344CB8AC3E}">
        <p14:creationId xmlns:p14="http://schemas.microsoft.com/office/powerpoint/2010/main" val="3369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2441" y="836908"/>
                <a:ext cx="6121829" cy="4160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n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4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CDE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ư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ê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e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ơ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é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DE</a:t>
                </a:r>
              </a:p>
              <a:p>
                <a:pPr marL="514350" lvl="0" indent="-514350">
                  <a:buFontTx/>
                  <a:buAutoNum type="alphaLcParenR"/>
                </a:pP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41" y="836908"/>
                <a:ext cx="6121829" cy="4160626"/>
              </a:xfrm>
              <a:prstGeom prst="rect">
                <a:avLst/>
              </a:prstGeom>
              <a:blipFill>
                <a:blip r:embed="rId3"/>
                <a:stretch>
                  <a:fillRect l="-2092" t="-1464" r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2529" y="593330"/>
            <a:ext cx="4134973" cy="503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707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ghĩ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ả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iều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ki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... SGK, ...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21890" y="949289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endParaRPr lang="en-US" sz="2800" b="1" dirty="0" smtClean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                  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endParaRPr lang="en-US" sz="2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800" b="1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endParaRPr lang="en-US" sz="2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blipFill>
                <a:blip r:embed="rId3"/>
                <a:stretch>
                  <a:fillRect l="-1124" t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6909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9749" y="898749"/>
            <a:ext cx="87757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007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6678" y="2144655"/>
            <a:ext cx="1113603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140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kumimoji="0" lang="en-US" altLang="en-GB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C453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3CC453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8" y="842950"/>
            <a:ext cx="10617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</a:t>
            </a:r>
            <a:r>
              <a:rPr lang="en-US" sz="2800" b="1" noProof="0" dirty="0" smtClean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XÁC ĐỊNH VÀ GIÁ TRỊ CỦA PHÂN 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317430" y="1366170"/>
                <a:ext cx="10994156" cy="1640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Hoạt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động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8 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(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SGK – T34)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: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phâ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</a:p>
              <a:p>
                <a:pPr lvl="0"/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Tìm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á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trị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sao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o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ẫ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                                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30" y="1366170"/>
                <a:ext cx="10994156" cy="1640770"/>
              </a:xfrm>
              <a:prstGeom prst="rect">
                <a:avLst/>
              </a:prstGeom>
              <a:blipFill>
                <a:blip r:embed="rId3"/>
                <a:stretch>
                  <a:fillRect l="-1109" b="-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6678" y="2910144"/>
                <a:ext cx="70844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2910144"/>
                <a:ext cx="7084422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430" y="3814321"/>
            <a:ext cx="1562170" cy="147318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86673" y="4112104"/>
            <a:ext cx="9715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52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20"/>
            <a:ext cx="7008564" cy="713386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52343"/>
              </p:ext>
            </p:extLst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1680" y="179509"/>
                <a:ext cx="9486467" cy="2987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 (SGK-T35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/>
                <a:r>
                  <a:rPr kumimoji="0" lang="en-US" sz="28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b)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680" y="179509"/>
                <a:ext cx="9486467" cy="2987293"/>
              </a:xfrm>
              <a:prstGeom prst="rect">
                <a:avLst/>
              </a:prstGeom>
              <a:blipFill>
                <a:blip r:embed="rId7"/>
                <a:stretch>
                  <a:fillRect l="-1285" t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21680" y="1310049"/>
                <a:ext cx="11338908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680" y="1310049"/>
                <a:ext cx="11338908" cy="26776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9927" y="2527972"/>
                <a:ext cx="9574076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Điề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927" y="2527972"/>
                <a:ext cx="9574076" cy="714683"/>
              </a:xfrm>
              <a:prstGeom prst="rect">
                <a:avLst/>
              </a:prstGeom>
              <a:blipFill>
                <a:blip r:embed="rId9"/>
                <a:stretch>
                  <a:fillRect l="-1338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50261" y="3566331"/>
                <a:ext cx="9593879" cy="12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  </a:t>
                </a:r>
              </a:p>
              <a:p>
                <a:endParaRPr 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61" y="3566331"/>
                <a:ext cx="9593879" cy="1263744"/>
              </a:xfrm>
              <a:prstGeom prst="rect">
                <a:avLst/>
              </a:prstGeom>
              <a:blipFill>
                <a:blip r:embed="rId10"/>
                <a:stretch>
                  <a:fillRect l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5477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3" cy="713386"/>
            <a:chOff x="4871257" y="83128"/>
            <a:chExt cx="7501719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8" y="204773"/>
              <a:ext cx="7104248" cy="4794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90757"/>
              </p:ext>
            </p:extLst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846224" y="161068"/>
                <a:ext cx="9486467" cy="2438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SGK-T34):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defRPr/>
                </a:pP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4.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224" y="161068"/>
                <a:ext cx="9486467" cy="2438232"/>
              </a:xfrm>
              <a:prstGeom prst="rect">
                <a:avLst/>
              </a:prstGeom>
              <a:blipFill>
                <a:blip r:embed="rId7"/>
                <a:stretch>
                  <a:fillRect l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8943" y="1838700"/>
                <a:ext cx="7992534" cy="2438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</a:t>
                </a:r>
                <a:endParaRPr lang="en-US" sz="28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1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943" y="1838700"/>
                <a:ext cx="7992534" cy="2438232"/>
              </a:xfrm>
              <a:prstGeom prst="rect">
                <a:avLst/>
              </a:prstGeom>
              <a:blipFill>
                <a:blip r:embed="rId8"/>
                <a:stretch>
                  <a:fillRect l="-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991941" y="3491343"/>
                <a:ext cx="799253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1</a:t>
                </a:r>
              </a:p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941" y="3491343"/>
                <a:ext cx="7992534" cy="954107"/>
              </a:xfrm>
              <a:prstGeom prst="rect">
                <a:avLst/>
              </a:prstGeom>
              <a:blipFill>
                <a:blip r:embed="rId9"/>
                <a:stretch>
                  <a:fillRect l="-1602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33517" y="4311845"/>
                <a:ext cx="8997226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517" y="4311845"/>
                <a:ext cx="8997226" cy="714683"/>
              </a:xfrm>
              <a:prstGeom prst="rect">
                <a:avLst/>
              </a:prstGeom>
              <a:blipFill>
                <a:blip r:embed="rId10"/>
                <a:stretch>
                  <a:fillRect l="-1355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526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87599" y="465812"/>
                <a:ext cx="8775701" cy="2288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den>
                    </m:f>
                    <m:r>
                      <a:rPr kumimoji="0" lang="en-US" sz="2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599" y="465812"/>
                <a:ext cx="8775701" cy="2288575"/>
              </a:xfrm>
              <a:prstGeom prst="rect">
                <a:avLst/>
              </a:prstGeom>
              <a:blipFill>
                <a:blip r:embed="rId7"/>
                <a:stretch>
                  <a:fillRect l="-1459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084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16c05727-aa75-4e4a-9b5f-8a80a1165891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432</TotalTime>
  <Words>1500</Words>
  <Application>Microsoft Office PowerPoint</Application>
  <PresentationFormat>Widescreen</PresentationFormat>
  <Paragraphs>197</Paragraphs>
  <Slides>25</Slides>
  <Notes>24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Palatino Linotype</vt:lpstr>
      <vt:lpstr>Rockwell</vt:lpstr>
      <vt:lpstr>Special Elite</vt:lpstr>
      <vt:lpstr>Tahoma</vt:lpstr>
      <vt:lpstr>Times New Roman</vt:lpstr>
      <vt:lpstr>Wingdings</vt:lpstr>
      <vt:lpstr>思源黑体 Medium</vt:lpstr>
      <vt:lpstr>Office Theme</vt:lpstr>
      <vt:lpstr>Equation</vt:lpstr>
      <vt:lpstr> PHÂN THỨC ĐẠI SỐ (Tiết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5</cp:revision>
  <dcterms:created xsi:type="dcterms:W3CDTF">2021-06-07T13:44:30Z</dcterms:created>
  <dcterms:modified xsi:type="dcterms:W3CDTF">2023-07-30T14:0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